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6572" w:rsidRPr="003F5D7F" w:rsidRDefault="003F5D7F" w:rsidP="003F5D7F">
      <w:pPr>
        <w:jc w:val="center"/>
        <w:rPr>
          <w:b/>
          <w:sz w:val="28"/>
        </w:rPr>
      </w:pPr>
      <w:r w:rsidRPr="003F5D7F">
        <w:rPr>
          <w:b/>
          <w:sz w:val="28"/>
        </w:rPr>
        <w:t>KIỂM TRA 15 PHÚT</w:t>
      </w:r>
    </w:p>
    <w:p w:rsidR="003F5D7F" w:rsidRPr="003F5D7F" w:rsidRDefault="003F5D7F">
      <w:pPr>
        <w:rPr>
          <w:b/>
          <w:sz w:val="28"/>
          <w:u w:val="single"/>
        </w:rPr>
      </w:pPr>
      <w:r w:rsidRPr="003F5D7F">
        <w:rPr>
          <w:b/>
          <w:sz w:val="28"/>
          <w:u w:val="single"/>
        </w:rPr>
        <w:t xml:space="preserve">ĐỀ 1: </w:t>
      </w:r>
    </w:p>
    <w:p w:rsidR="003F5D7F" w:rsidRPr="003F5D7F" w:rsidRDefault="003F5D7F" w:rsidP="003F5D7F">
      <w:pPr>
        <w:pStyle w:val="ListParagraph"/>
        <w:numPr>
          <w:ilvl w:val="0"/>
          <w:numId w:val="1"/>
        </w:numPr>
        <w:rPr>
          <w:sz w:val="28"/>
        </w:rPr>
      </w:pPr>
      <w:proofErr w:type="spellStart"/>
      <w:r w:rsidRPr="003F5D7F">
        <w:rPr>
          <w:sz w:val="28"/>
        </w:rPr>
        <w:t>Viết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bảy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hằng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đẳng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hức</w:t>
      </w:r>
      <w:proofErr w:type="spellEnd"/>
    </w:p>
    <w:p w:rsidR="003F5D7F" w:rsidRPr="003F5D7F" w:rsidRDefault="003F5D7F" w:rsidP="003F5D7F">
      <w:pPr>
        <w:pStyle w:val="ListParagraph"/>
        <w:numPr>
          <w:ilvl w:val="0"/>
          <w:numId w:val="1"/>
        </w:numPr>
        <w:rPr>
          <w:sz w:val="28"/>
        </w:rPr>
      </w:pPr>
      <w:proofErr w:type="spellStart"/>
      <w:r w:rsidRPr="003F5D7F">
        <w:rPr>
          <w:sz w:val="28"/>
        </w:rPr>
        <w:t>Rút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gọn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biểu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hức</w:t>
      </w:r>
      <w:proofErr w:type="spellEnd"/>
      <w:r w:rsidRPr="003F5D7F">
        <w:rPr>
          <w:sz w:val="28"/>
        </w:rPr>
        <w:t xml:space="preserve">: </w:t>
      </w:r>
      <w:r w:rsidRPr="003F5D7F">
        <w:rPr>
          <w:position w:val="-14"/>
          <w:sz w:val="28"/>
        </w:rPr>
        <w:object w:dxaOrig="4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4pt;height:24.6pt" o:ole="">
            <v:imagedata r:id="rId5" o:title=""/>
          </v:shape>
          <o:OLEObject Type="Embed" ProgID="Equation.DSMT4" ShapeID="_x0000_i1025" DrawAspect="Content" ObjectID="_1409233102" r:id="rId6"/>
        </w:object>
      </w:r>
    </w:p>
    <w:p w:rsidR="003F5D7F" w:rsidRPr="003F5D7F" w:rsidRDefault="003F5D7F" w:rsidP="003F5D7F">
      <w:pPr>
        <w:pStyle w:val="ListParagraph"/>
        <w:numPr>
          <w:ilvl w:val="0"/>
          <w:numId w:val="1"/>
        </w:numPr>
        <w:rPr>
          <w:sz w:val="28"/>
        </w:rPr>
      </w:pPr>
      <w:proofErr w:type="spellStart"/>
      <w:r w:rsidRPr="003F5D7F">
        <w:rPr>
          <w:sz w:val="28"/>
        </w:rPr>
        <w:t>Tìm</w:t>
      </w:r>
      <w:proofErr w:type="spellEnd"/>
      <w:r w:rsidRPr="003F5D7F">
        <w:rPr>
          <w:sz w:val="28"/>
        </w:rPr>
        <w:t xml:space="preserve"> x </w:t>
      </w:r>
      <w:proofErr w:type="spellStart"/>
      <w:r w:rsidRPr="003F5D7F">
        <w:rPr>
          <w:sz w:val="28"/>
        </w:rPr>
        <w:t>biết</w:t>
      </w:r>
      <w:proofErr w:type="spellEnd"/>
      <w:r w:rsidRPr="003F5D7F">
        <w:rPr>
          <w:sz w:val="28"/>
        </w:rPr>
        <w:t xml:space="preserve">: </w:t>
      </w:r>
      <w:r w:rsidRPr="003F5D7F">
        <w:rPr>
          <w:position w:val="-14"/>
          <w:sz w:val="28"/>
        </w:rPr>
        <w:object w:dxaOrig="2420" w:dyaOrig="440">
          <v:shape id="_x0000_i1026" type="#_x0000_t75" style="width:135.6pt;height:25.2pt" o:ole="">
            <v:imagedata r:id="rId7" o:title=""/>
          </v:shape>
          <o:OLEObject Type="Embed" ProgID="Equation.DSMT4" ShapeID="_x0000_i1026" DrawAspect="Content" ObjectID="_1409233103" r:id="rId8"/>
        </w:object>
      </w:r>
    </w:p>
    <w:p w:rsidR="003F5D7F" w:rsidRPr="003F5D7F" w:rsidRDefault="003F5D7F" w:rsidP="003F5D7F">
      <w:pPr>
        <w:pStyle w:val="ListParagraph"/>
        <w:numPr>
          <w:ilvl w:val="0"/>
          <w:numId w:val="1"/>
        </w:numPr>
        <w:rPr>
          <w:sz w:val="28"/>
        </w:rPr>
      </w:pPr>
      <w:proofErr w:type="spellStart"/>
      <w:r w:rsidRPr="003F5D7F">
        <w:rPr>
          <w:sz w:val="28"/>
        </w:rPr>
        <w:t>Viết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hành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ổng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hai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bình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phương</w:t>
      </w:r>
      <w:proofErr w:type="spellEnd"/>
    </w:p>
    <w:p w:rsidR="003F5D7F" w:rsidRPr="003F5D7F" w:rsidRDefault="003F5D7F" w:rsidP="003F5D7F">
      <w:pPr>
        <w:pStyle w:val="ListParagraph"/>
        <w:rPr>
          <w:sz w:val="28"/>
        </w:rPr>
      </w:pPr>
      <w:r w:rsidRPr="003F5D7F">
        <w:rPr>
          <w:position w:val="-10"/>
          <w:sz w:val="28"/>
        </w:rPr>
        <w:object w:dxaOrig="2400" w:dyaOrig="360">
          <v:shape id="_x0000_i1027" type="#_x0000_t75" style="width:141pt;height:21.6pt" o:ole="">
            <v:imagedata r:id="rId9" o:title=""/>
          </v:shape>
          <o:OLEObject Type="Embed" ProgID="Equation.DSMT4" ShapeID="_x0000_i1027" DrawAspect="Content" ObjectID="_1409233104" r:id="rId10"/>
        </w:object>
      </w:r>
    </w:p>
    <w:p w:rsidR="003F5D7F" w:rsidRDefault="003F5D7F" w:rsidP="003F5D7F">
      <w:pPr>
        <w:jc w:val="center"/>
        <w:rPr>
          <w:b/>
          <w:sz w:val="28"/>
        </w:rPr>
      </w:pPr>
    </w:p>
    <w:p w:rsidR="003F5D7F" w:rsidRPr="003F5D7F" w:rsidRDefault="003F5D7F" w:rsidP="003F5D7F">
      <w:pPr>
        <w:jc w:val="center"/>
        <w:rPr>
          <w:b/>
          <w:sz w:val="28"/>
        </w:rPr>
      </w:pPr>
      <w:r w:rsidRPr="003F5D7F">
        <w:rPr>
          <w:b/>
          <w:sz w:val="28"/>
        </w:rPr>
        <w:t>KIỂM TRA 15 PHÚT</w:t>
      </w:r>
    </w:p>
    <w:p w:rsidR="003F5D7F" w:rsidRPr="003F5D7F" w:rsidRDefault="003F5D7F" w:rsidP="003F5D7F">
      <w:pPr>
        <w:rPr>
          <w:b/>
          <w:sz w:val="28"/>
          <w:u w:val="single"/>
        </w:rPr>
      </w:pPr>
      <w:r w:rsidRPr="003F5D7F">
        <w:rPr>
          <w:b/>
          <w:sz w:val="28"/>
          <w:u w:val="single"/>
        </w:rPr>
        <w:t>ĐỀ 2:</w:t>
      </w:r>
    </w:p>
    <w:p w:rsidR="003F5D7F" w:rsidRPr="003F5D7F" w:rsidRDefault="003F5D7F" w:rsidP="003F5D7F">
      <w:pPr>
        <w:pStyle w:val="ListParagraph"/>
        <w:numPr>
          <w:ilvl w:val="0"/>
          <w:numId w:val="3"/>
        </w:numPr>
        <w:rPr>
          <w:sz w:val="28"/>
        </w:rPr>
      </w:pPr>
      <w:proofErr w:type="spellStart"/>
      <w:r w:rsidRPr="003F5D7F">
        <w:rPr>
          <w:sz w:val="28"/>
        </w:rPr>
        <w:t>Viết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bảy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hằng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đẳng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hức</w:t>
      </w:r>
      <w:proofErr w:type="spellEnd"/>
    </w:p>
    <w:p w:rsidR="003F5D7F" w:rsidRPr="003F5D7F" w:rsidRDefault="003F5D7F" w:rsidP="003F5D7F">
      <w:pPr>
        <w:pStyle w:val="ListParagraph"/>
        <w:numPr>
          <w:ilvl w:val="0"/>
          <w:numId w:val="3"/>
        </w:numPr>
        <w:rPr>
          <w:sz w:val="28"/>
        </w:rPr>
      </w:pPr>
      <w:proofErr w:type="spellStart"/>
      <w:r w:rsidRPr="003F5D7F">
        <w:rPr>
          <w:sz w:val="28"/>
        </w:rPr>
        <w:t>Rút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gọn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biểu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hức</w:t>
      </w:r>
      <w:proofErr w:type="spellEnd"/>
      <w:r w:rsidRPr="003F5D7F">
        <w:rPr>
          <w:sz w:val="28"/>
        </w:rPr>
        <w:t xml:space="preserve">: </w:t>
      </w:r>
      <w:r w:rsidRPr="003F5D7F">
        <w:rPr>
          <w:position w:val="-14"/>
          <w:sz w:val="28"/>
        </w:rPr>
        <w:object w:dxaOrig="4040" w:dyaOrig="440">
          <v:shape id="_x0000_i1028" type="#_x0000_t75" style="width:230.4pt;height:25.2pt" o:ole="">
            <v:imagedata r:id="rId11" o:title=""/>
          </v:shape>
          <o:OLEObject Type="Embed" ProgID="Equation.DSMT4" ShapeID="_x0000_i1028" DrawAspect="Content" ObjectID="_1409233105" r:id="rId12"/>
        </w:object>
      </w:r>
    </w:p>
    <w:p w:rsidR="003F5D7F" w:rsidRPr="003F5D7F" w:rsidRDefault="003F5D7F" w:rsidP="003F5D7F">
      <w:pPr>
        <w:pStyle w:val="ListParagraph"/>
        <w:numPr>
          <w:ilvl w:val="0"/>
          <w:numId w:val="3"/>
        </w:numPr>
        <w:rPr>
          <w:sz w:val="28"/>
        </w:rPr>
      </w:pPr>
      <w:proofErr w:type="spellStart"/>
      <w:r w:rsidRPr="003F5D7F">
        <w:rPr>
          <w:sz w:val="28"/>
        </w:rPr>
        <w:t>Tìm</w:t>
      </w:r>
      <w:proofErr w:type="spellEnd"/>
      <w:r w:rsidRPr="003F5D7F">
        <w:rPr>
          <w:sz w:val="28"/>
        </w:rPr>
        <w:t xml:space="preserve"> x </w:t>
      </w:r>
      <w:proofErr w:type="spellStart"/>
      <w:r w:rsidRPr="003F5D7F">
        <w:rPr>
          <w:sz w:val="28"/>
        </w:rPr>
        <w:t>biết</w:t>
      </w:r>
      <w:proofErr w:type="spellEnd"/>
      <w:r w:rsidRPr="003F5D7F">
        <w:rPr>
          <w:sz w:val="28"/>
        </w:rPr>
        <w:t xml:space="preserve">: </w:t>
      </w:r>
      <w:r w:rsidRPr="003F5D7F">
        <w:rPr>
          <w:position w:val="-14"/>
          <w:sz w:val="28"/>
        </w:rPr>
        <w:object w:dxaOrig="2400" w:dyaOrig="440">
          <v:shape id="_x0000_i1029" type="#_x0000_t75" style="width:135.6pt;height:25.2pt" o:ole="">
            <v:imagedata r:id="rId13" o:title=""/>
          </v:shape>
          <o:OLEObject Type="Embed" ProgID="Equation.DSMT4" ShapeID="_x0000_i1029" DrawAspect="Content" ObjectID="_1409233106" r:id="rId14"/>
        </w:object>
      </w:r>
    </w:p>
    <w:p w:rsidR="003F5D7F" w:rsidRPr="003F5D7F" w:rsidRDefault="003F5D7F" w:rsidP="003F5D7F">
      <w:pPr>
        <w:pStyle w:val="ListParagraph"/>
        <w:numPr>
          <w:ilvl w:val="0"/>
          <w:numId w:val="3"/>
        </w:numPr>
        <w:rPr>
          <w:sz w:val="28"/>
        </w:rPr>
      </w:pPr>
      <w:proofErr w:type="spellStart"/>
      <w:r w:rsidRPr="003F5D7F">
        <w:rPr>
          <w:sz w:val="28"/>
        </w:rPr>
        <w:t>Viết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hành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tổng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hai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bình</w:t>
      </w:r>
      <w:proofErr w:type="spellEnd"/>
      <w:r w:rsidRPr="003F5D7F">
        <w:rPr>
          <w:sz w:val="28"/>
        </w:rPr>
        <w:t xml:space="preserve"> </w:t>
      </w:r>
      <w:proofErr w:type="spellStart"/>
      <w:r w:rsidRPr="003F5D7F">
        <w:rPr>
          <w:sz w:val="28"/>
        </w:rPr>
        <w:t>phương</w:t>
      </w:r>
      <w:proofErr w:type="spellEnd"/>
    </w:p>
    <w:p w:rsidR="003F5D7F" w:rsidRPr="003F5D7F" w:rsidRDefault="003F5D7F" w:rsidP="003F5D7F">
      <w:pPr>
        <w:pStyle w:val="ListParagraph"/>
        <w:rPr>
          <w:sz w:val="28"/>
        </w:rPr>
      </w:pPr>
      <w:r w:rsidRPr="003F5D7F">
        <w:rPr>
          <w:position w:val="-10"/>
          <w:sz w:val="28"/>
        </w:rPr>
        <w:object w:dxaOrig="2400" w:dyaOrig="360">
          <v:shape id="_x0000_i1030" type="#_x0000_t75" style="width:151.8pt;height:22.8pt" o:ole="">
            <v:imagedata r:id="rId9" o:title=""/>
          </v:shape>
          <o:OLEObject Type="Embed" ProgID="Equation.DSMT4" ShapeID="_x0000_i1030" DrawAspect="Content" ObjectID="_1409233107" r:id="rId15"/>
        </w:object>
      </w:r>
    </w:p>
    <w:sectPr w:rsidR="003F5D7F" w:rsidRPr="003F5D7F" w:rsidSect="009A65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8E2724"/>
    <w:multiLevelType w:val="hybridMultilevel"/>
    <w:tmpl w:val="A22262BC"/>
    <w:lvl w:ilvl="0" w:tplc="5CF6A70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943F08"/>
    <w:multiLevelType w:val="hybridMultilevel"/>
    <w:tmpl w:val="A86834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AA4E0B"/>
    <w:multiLevelType w:val="hybridMultilevel"/>
    <w:tmpl w:val="CACCA29A"/>
    <w:lvl w:ilvl="0" w:tplc="9D622BB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3F5D7F"/>
    <w:rsid w:val="00017464"/>
    <w:rsid w:val="00023A9B"/>
    <w:rsid w:val="0002450F"/>
    <w:rsid w:val="00037B54"/>
    <w:rsid w:val="00042398"/>
    <w:rsid w:val="00066605"/>
    <w:rsid w:val="000711E7"/>
    <w:rsid w:val="00086CCD"/>
    <w:rsid w:val="000A68C9"/>
    <w:rsid w:val="000A7C28"/>
    <w:rsid w:val="000D120D"/>
    <w:rsid w:val="0011384F"/>
    <w:rsid w:val="00114381"/>
    <w:rsid w:val="001367D3"/>
    <w:rsid w:val="001411EA"/>
    <w:rsid w:val="0014244B"/>
    <w:rsid w:val="00176867"/>
    <w:rsid w:val="0018276E"/>
    <w:rsid w:val="001C77F1"/>
    <w:rsid w:val="001D3035"/>
    <w:rsid w:val="00203D44"/>
    <w:rsid w:val="00205A2C"/>
    <w:rsid w:val="00210B75"/>
    <w:rsid w:val="0022018B"/>
    <w:rsid w:val="0022262B"/>
    <w:rsid w:val="00262022"/>
    <w:rsid w:val="0028308A"/>
    <w:rsid w:val="00290020"/>
    <w:rsid w:val="002F01B9"/>
    <w:rsid w:val="002F08EA"/>
    <w:rsid w:val="002F2912"/>
    <w:rsid w:val="00310086"/>
    <w:rsid w:val="0035547B"/>
    <w:rsid w:val="00360A86"/>
    <w:rsid w:val="003652B2"/>
    <w:rsid w:val="00366801"/>
    <w:rsid w:val="0037130E"/>
    <w:rsid w:val="00380CE2"/>
    <w:rsid w:val="00393963"/>
    <w:rsid w:val="003A0199"/>
    <w:rsid w:val="003B05E1"/>
    <w:rsid w:val="003B7AE3"/>
    <w:rsid w:val="003B7BB9"/>
    <w:rsid w:val="003C3BCB"/>
    <w:rsid w:val="003E5F29"/>
    <w:rsid w:val="003E6A02"/>
    <w:rsid w:val="003F5D7F"/>
    <w:rsid w:val="00413586"/>
    <w:rsid w:val="00424D15"/>
    <w:rsid w:val="00446972"/>
    <w:rsid w:val="004507E1"/>
    <w:rsid w:val="00480087"/>
    <w:rsid w:val="00486C53"/>
    <w:rsid w:val="004949A1"/>
    <w:rsid w:val="00495A30"/>
    <w:rsid w:val="00496FCE"/>
    <w:rsid w:val="004A24D1"/>
    <w:rsid w:val="004B1CBF"/>
    <w:rsid w:val="004D7276"/>
    <w:rsid w:val="004E09BE"/>
    <w:rsid w:val="004E2DE5"/>
    <w:rsid w:val="00501CC0"/>
    <w:rsid w:val="00505C64"/>
    <w:rsid w:val="005340BF"/>
    <w:rsid w:val="005435EE"/>
    <w:rsid w:val="00560D1B"/>
    <w:rsid w:val="0057662B"/>
    <w:rsid w:val="00585BBD"/>
    <w:rsid w:val="005950FF"/>
    <w:rsid w:val="005A17AE"/>
    <w:rsid w:val="005D6D8B"/>
    <w:rsid w:val="006213B2"/>
    <w:rsid w:val="00640090"/>
    <w:rsid w:val="00640CCB"/>
    <w:rsid w:val="00662C3B"/>
    <w:rsid w:val="006668F2"/>
    <w:rsid w:val="00676637"/>
    <w:rsid w:val="0068119E"/>
    <w:rsid w:val="006845FB"/>
    <w:rsid w:val="006A1D94"/>
    <w:rsid w:val="006E3CCB"/>
    <w:rsid w:val="00713D7E"/>
    <w:rsid w:val="0076245B"/>
    <w:rsid w:val="00767DA1"/>
    <w:rsid w:val="00775F3E"/>
    <w:rsid w:val="00780E5A"/>
    <w:rsid w:val="00793448"/>
    <w:rsid w:val="007C6CBC"/>
    <w:rsid w:val="007F5087"/>
    <w:rsid w:val="007F6923"/>
    <w:rsid w:val="0080008F"/>
    <w:rsid w:val="00843955"/>
    <w:rsid w:val="00870408"/>
    <w:rsid w:val="00872545"/>
    <w:rsid w:val="0088600F"/>
    <w:rsid w:val="008A0F9A"/>
    <w:rsid w:val="008B54BE"/>
    <w:rsid w:val="008E47F3"/>
    <w:rsid w:val="008F29AD"/>
    <w:rsid w:val="008F2B43"/>
    <w:rsid w:val="008F71DB"/>
    <w:rsid w:val="00906CA7"/>
    <w:rsid w:val="00916E15"/>
    <w:rsid w:val="009333B3"/>
    <w:rsid w:val="0096681B"/>
    <w:rsid w:val="009A6572"/>
    <w:rsid w:val="009B42BE"/>
    <w:rsid w:val="00A05E69"/>
    <w:rsid w:val="00A07F19"/>
    <w:rsid w:val="00A1107E"/>
    <w:rsid w:val="00A135EA"/>
    <w:rsid w:val="00A1506C"/>
    <w:rsid w:val="00A324AE"/>
    <w:rsid w:val="00A375C1"/>
    <w:rsid w:val="00A73DC5"/>
    <w:rsid w:val="00A93654"/>
    <w:rsid w:val="00AA316D"/>
    <w:rsid w:val="00AE735F"/>
    <w:rsid w:val="00B22CB1"/>
    <w:rsid w:val="00B42AFD"/>
    <w:rsid w:val="00B4783F"/>
    <w:rsid w:val="00B47DB7"/>
    <w:rsid w:val="00BA4FD7"/>
    <w:rsid w:val="00BB5485"/>
    <w:rsid w:val="00BF090F"/>
    <w:rsid w:val="00C00940"/>
    <w:rsid w:val="00C039A0"/>
    <w:rsid w:val="00C46D67"/>
    <w:rsid w:val="00C81125"/>
    <w:rsid w:val="00C87968"/>
    <w:rsid w:val="00C9058F"/>
    <w:rsid w:val="00CC2915"/>
    <w:rsid w:val="00CC5D02"/>
    <w:rsid w:val="00CD1A8B"/>
    <w:rsid w:val="00CD45F5"/>
    <w:rsid w:val="00CD6FDC"/>
    <w:rsid w:val="00D07122"/>
    <w:rsid w:val="00D40595"/>
    <w:rsid w:val="00D52C45"/>
    <w:rsid w:val="00D67461"/>
    <w:rsid w:val="00D7191C"/>
    <w:rsid w:val="00D771A1"/>
    <w:rsid w:val="00D90784"/>
    <w:rsid w:val="00DA6A82"/>
    <w:rsid w:val="00DE299D"/>
    <w:rsid w:val="00DE74A1"/>
    <w:rsid w:val="00E22906"/>
    <w:rsid w:val="00E5411A"/>
    <w:rsid w:val="00E54606"/>
    <w:rsid w:val="00E60D81"/>
    <w:rsid w:val="00E61E88"/>
    <w:rsid w:val="00E708FA"/>
    <w:rsid w:val="00E75707"/>
    <w:rsid w:val="00E946C0"/>
    <w:rsid w:val="00ED192B"/>
    <w:rsid w:val="00EE4C8A"/>
    <w:rsid w:val="00EE5498"/>
    <w:rsid w:val="00EF3284"/>
    <w:rsid w:val="00EF49CE"/>
    <w:rsid w:val="00EF4B55"/>
    <w:rsid w:val="00F105E2"/>
    <w:rsid w:val="00F144B8"/>
    <w:rsid w:val="00F428D5"/>
    <w:rsid w:val="00F5333F"/>
    <w:rsid w:val="00F53EEF"/>
    <w:rsid w:val="00F620CA"/>
    <w:rsid w:val="00F75EB5"/>
    <w:rsid w:val="00F84236"/>
    <w:rsid w:val="00F94526"/>
    <w:rsid w:val="00FC7490"/>
    <w:rsid w:val="00FD758F"/>
    <w:rsid w:val="00FE7E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5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5D7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8</Words>
  <Characters>332</Characters>
  <Application>Microsoft Office Word</Application>
  <DocSecurity>0</DocSecurity>
  <Lines>2</Lines>
  <Paragraphs>1</Paragraphs>
  <ScaleCrop>false</ScaleCrop>
  <Company/>
  <LinksUpToDate>false</LinksUpToDate>
  <CharactersWithSpaces>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nc</dc:creator>
  <cp:lastModifiedBy>hnc</cp:lastModifiedBy>
  <cp:revision>2</cp:revision>
  <dcterms:created xsi:type="dcterms:W3CDTF">2012-09-15T09:43:00Z</dcterms:created>
  <dcterms:modified xsi:type="dcterms:W3CDTF">2012-09-15T09:52:00Z</dcterms:modified>
</cp:coreProperties>
</file>